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eastAsia" w:ascii="Times New Roman" w:hAnsi="Times New Roman" w:eastAsia="黑体"/>
          <w:b/>
          <w:bCs/>
          <w:color w:val="000000"/>
          <w:sz w:val="36"/>
          <w:szCs w:val="36"/>
        </w:rPr>
      </w:pPr>
      <w:r>
        <w:rPr>
          <w:rFonts w:hint="eastAsia" w:ascii="Times New Roman" w:hAnsi="Times New Roman" w:eastAsia="黑体"/>
          <w:b/>
          <w:bCs/>
          <w:color w:val="000000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0883900</wp:posOffset>
            </wp:positionV>
            <wp:extent cx="419100" cy="444500"/>
            <wp:effectExtent l="0" t="0" r="0" b="12700"/>
            <wp:wrapNone/>
            <wp:docPr id="100160" name="图片 10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0" name="图片 10016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b/>
          <w:bCs/>
          <w:color w:val="000000"/>
          <w:sz w:val="36"/>
          <w:szCs w:val="36"/>
        </w:rPr>
        <w:t>期末检测卷01（冲刺满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Cs w:val="21"/>
        </w:rPr>
        <w:t>一、选择题（本大题共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10小题，每小题4分，满分40分</w:t>
      </w:r>
      <w:r>
        <w:rPr>
          <w:rFonts w:ascii="Times New Roman" w:hAnsi="Times New Roman" w:eastAsia="宋体" w:cs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8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倒数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6" o:spt="75" alt="eqIdc9db9373e74ecf5d63ad98afe66aa4ba" type="#_x0000_t75" style="height:15pt;width:22.85pt;" o:ole="t" filled="f" o:preferrelative="t" stroked="f" coordsize="21600,21600">
            <v:path/>
            <v:fill on="f" focussize="0,0"/>
            <v:stroke on="f" joinstyle="miter"/>
            <v:imagedata r:id="rId10" o:title="eqIdc9db9373e74ecf5d63ad98afe66aa4ba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cf298f00799cbf34b4db26f5f63af92f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8" o:title="eqIdcf298f00799cbf34b4db26f5f63af9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dfb08ef5d3932d79ad6ab76aa43bef45" type="#_x0000_t75" style="height:14.75pt;width:22.85pt;" o:ole="t" filled="f" o:preferrelative="t" stroked="f" coordsize="21600,21600">
            <v:path/>
            <v:fill on="f" focussize="0,0"/>
            <v:stroke on="f" joinstyle="miter"/>
            <v:imagedata r:id="rId13" o:title="eqIddfb08ef5d3932d79ad6ab76aa43bef4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8d5989c84e320b504511f23eeb6e7357" type="#_x0000_t75" style="height:30.05pt;width:18.45pt;" o:ole="t" filled="f" o:preferrelative="t" stroked="f" coordsize="21600,21600">
            <v:path/>
            <v:fill on="f" focussize="0,0"/>
            <v:stroke on="f" joinstyle="miter"/>
            <v:imagedata r:id="rId15" o:title="eqId8d5989c84e320b504511f23eeb6e735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．下列图形中，是中心对称图形但不是轴对称图形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723900" cy="71437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704850" cy="704850"/>
            <wp:effectExtent l="0" t="0" r="6350" b="635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685800" cy="7239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676275" cy="704850"/>
            <wp:effectExtent l="0" t="0" r="9525" b="635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．一组数据2，4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，6，8的众数为2，则这组数据的中位数为 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4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6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8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4．下列四个几何体中，主视图为圆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695325" cy="762000"/>
            <wp:effectExtent l="0" t="0" r="317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676275" cy="67627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641985" cy="683895"/>
            <wp:effectExtent l="0" t="0" r="5715" b="190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4198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83235" cy="647700"/>
            <wp:effectExtent l="0" t="0" r="1206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323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5．下列各式计算正确的是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59401f74d41132dd790e7c6065530bb6" type="#_x0000_t75" style="height:14.05pt;width:46.6pt;" o:ole="t" filled="f" o:preferrelative="t" stroked="f" coordsize="21600,21600">
            <v:path/>
            <v:fill on="f" focussize="0,0"/>
            <v:stroke on="f" joinstyle="miter"/>
            <v:imagedata r:id="rId25" o:title="eqId59401f74d41132dd790e7c6065530bb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8bb7569772dc9a392d9962904fada9c0" type="#_x0000_t75" style="height:14.95pt;width:49.25pt;" o:ole="t" filled="f" o:preferrelative="t" stroked="f" coordsize="21600,21600">
            <v:path/>
            <v:fill on="f" focussize="0,0"/>
            <v:stroke on="f" joinstyle="miter"/>
            <v:imagedata r:id="rId27" o:title="eqId8bb7569772dc9a392d9962904fada9c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c28c3374fa3a5a6f8384b17194d22166" type="#_x0000_t75" style="height:13.15pt;width:40.45pt;" o:ole="t" filled="f" o:preferrelative="t" stroked="f" coordsize="21600,21600">
            <v:path/>
            <v:fill on="f" focussize="0,0"/>
            <v:stroke on="f" joinstyle="miter"/>
            <v:imagedata r:id="rId29" o:title="eqIdc28c3374fa3a5a6f8384b17194d2216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50990d8dd6eeb3a420e5d7433128442e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31" o:title="eqId50990d8dd6eeb3a420e5d7433128442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6．在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f67d28b95dd7dd6c8953624cfb6ee2ee" type="#_x0000_t75" style="height:29.9pt;width:49.25pt;" o:ole="t" filled="f" o:preferrelative="t" stroked="f" coordsize="21600,21600">
            <v:path/>
            <v:fill on="f" focussize="0,0"/>
            <v:stroke on="f" joinstyle="miter"/>
            <v:imagedata r:id="rId33" o:title="eqIdf67d28b95dd7dd6c8953624cfb6ee2e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自变量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的取值范围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5" o:spt="75" alt="eqId636289ad84b4a3a51095dd32ca201f9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35" o:title="eqIde2fb40a36a293471742ce75f6b9635b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5a79d7f73b6128650bf7aed538260c72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7" o:title="eqId5a79d7f73b6128650bf7aed538260c7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7" o:spt="75" alt="eqId5a79d7f73b6128650bf7aed538260c72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7" o:title="eqId5a79d7f73b6128650bf7aed538260c7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8" o:spt="75" alt="eqId57d087912775d73297b3614d3806ab29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0" o:title="eqId57d087912775d73297b3614d3806ab2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636289ad84b4a3a51095dd32ca201f9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35" o:title="eqIde2fb40a36a293471742ce75f6b9635b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57d087912775d73297b3614d3806ab29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40" o:title="eqId57d087912775d73297b3614d3806ab2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7．如图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半圆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6" o:title="eqId1dde8112e8eb968fd042418dd632759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直径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3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8" o:title="eqIdc5db41a1f31d6baee7c69990811edb9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0" o:title="eqId8455657dde27aabe6adb7b188e031c1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半圆上两点，且满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5" o:spt="75" alt="eqIdf7dbf31dfd36aa456a63bafea8bc1985" type="#_x0000_t75" style="height:12.5pt;width:62.45pt;" o:ole="t" filled="f" o:preferrelative="t" stroked="f" coordsize="21600,21600">
            <v:path/>
            <v:fill on="f" focussize="0,0"/>
            <v:stroke on="f" joinstyle="miter"/>
            <v:imagedata r:id="rId52" o:title="eqIdf7dbf31dfd36aa456a63bafea8bc198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6" o:spt="75" alt="eqIdef0402dd5ae3db10281f9f1e11738bcb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54" o:title="eqIdef0402dd5ae3db10281f9f1e11738bc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7" o:spt="75" alt="eqIded41d321f4c0717ac5b443aad942d9a7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56" o:title="eqIded41d321f4c0717ac5b443aad942d9a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为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571625" cy="933450"/>
            <wp:effectExtent l="0" t="0" r="3175" b="635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8" o:spt="75" alt="eqIdc4966e5af166b69a0a38a98abf555b6b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9" o:title="eqIdc4966e5af166b69a0a38a98abf555b6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9" o:spt="75" alt="eqId9f785147690f83dcee0a0bc6c327e75a" type="#_x0000_t75" style="height:24.85pt;width:15.8pt;" o:ole="t" filled="f" o:preferrelative="t" stroked="f" coordsize="21600,21600">
            <v:path/>
            <v:fill on="f" focussize="0,0"/>
            <v:stroke on="f" joinstyle="miter"/>
            <v:imagedata r:id="rId61" o:title="eqId9f785147690f83dcee0a0bc6c327e75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0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63" o:title="eqIdb1ad72d7565699d1ebb741eb0ce12ba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1" o:spt="75" alt="eqId2d88591679796c52024d11c4de641bdb" type="#_x0000_t75" style="height:27.4pt;width:11.4pt;" o:ole="t" filled="f" o:preferrelative="t" stroked="f" coordsize="21600,21600">
            <v:path/>
            <v:fill on="f" focussize="0,0"/>
            <v:stroke on="f" joinstyle="miter"/>
            <v:imagedata r:id="rId65" o:title="eqId2d88591679796c52024d11c4de641bd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8．如图，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0fb9d60d456560e9bac66c8b20c49bb1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67" o:title="eqId0fb9d60d456560e9bac66c8b20c49bb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正方形方格图形中，小正方形的顶点称为格点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3" o:spt="75" alt="eqId15c0dbe3c080c4c4636c64803e5c1f76" type="#_x0000_t75" style="height:12.8pt;width:29.8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顶点都在格点上，则图中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4" o:spt="75" alt="eqId7cbce11aa19b8bd2bf6ee5a834e005de" type="#_x0000_t75" style="height:12.45pt;width:34.25pt;" o:ole="t" filled="f" o:preferrelative="t" stroked="f" coordsize="21600,21600">
            <v:path/>
            <v:fill on="f" focussize="0,0"/>
            <v:stroke on="f" joinstyle="miter"/>
            <v:imagedata r:id="rId71" o:title="eqId7cbce11aa19b8bd2bf6ee5a834e005d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正切值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238250" cy="1152525"/>
            <wp:effectExtent l="0" t="0" r="6350" b="317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2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dee14db57f0c762aad845cf5b4a243c0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74" o:title="eqIddee14db57f0c762aad845cf5b4a243c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76" o:title="eqIdf89eef3148f2d4d09379767b4af6913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7" o:spt="75" alt="eqId9868f77d5ab5073b6145f1c6d272122e" type="#_x0000_t75" style="height:26.35pt;width:21.1pt;" o:ole="t" filled="f" o:preferrelative="t" stroked="f" coordsize="21600,21600">
            <v:path/>
            <v:fill on="f" focussize="0,0"/>
            <v:stroke on="f" joinstyle="miter"/>
            <v:imagedata r:id="rId78" o:title="eqId9868f77d5ab5073b6145f1c6d272122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9．已知反比例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8" o:spt="75" alt="eqIdd4bb401eef1edfa4d77a7e285928be2b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80" o:title="eqIdd4bb401eef1edfa4d77a7e285928be2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图象如图所示，则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9" o:spt="75" alt="eqId3ac52246d5bb85d3cc532a9a04655916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82" o:title="eqId3ac52246d5bb85d3cc532a9a0465591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二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0" o:spt="75" alt="eqIda90385c676848de67293e3ed6bc000fe" type="#_x0000_t75" style="height:15.8pt;width:67.75pt;" o:ole="t" filled="f" o:preferrelative="t" stroked="f" coordsize="21600,21600">
            <v:path/>
            <v:fill on="f" focussize="0,0"/>
            <v:stroke on="f" joinstyle="miter"/>
            <v:imagedata r:id="rId84" o:title="eqIda90385c676848de67293e3ed6bc000f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同一坐标系内的大致图象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104900" cy="1162050"/>
            <wp:effectExtent l="0" t="0" r="0" b="635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52500" cy="933450"/>
            <wp:effectExtent l="0" t="0" r="0" b="635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71550" cy="952500"/>
            <wp:effectExtent l="0" t="0" r="635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62025" cy="942975"/>
            <wp:effectExtent l="0" t="0" r="317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52500" cy="1009650"/>
            <wp:effectExtent l="0" t="0" r="0" b="635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0．下列图形都是由同样大小的黑色正方形纸片组成，其中第1个图中有3张黑色正方形纸片，第2个图中有5张黑色正方形纸片，第3个图中有7张黑色正方形纸片，…，按此规律排列下去第n个图中黑色正方形纸片的张数为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152775" cy="63817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…．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4n+1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3n+1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3n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2n+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Cs w:val="21"/>
        </w:rPr>
        <w:t>二</w:t>
      </w:r>
      <w:r>
        <w:rPr>
          <w:rFonts w:ascii="Times New Roman" w:hAnsi="Times New Roman" w:eastAsia="宋体" w:cs="Times New Roman"/>
          <w:b/>
          <w:bCs/>
          <w:szCs w:val="21"/>
        </w:rPr>
        <w:t>、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填空</w:t>
      </w:r>
      <w:r>
        <w:rPr>
          <w:rFonts w:ascii="Times New Roman" w:hAnsi="Times New Roman" w:eastAsia="宋体" w:cs="Times New Roman"/>
          <w:b/>
          <w:bCs/>
          <w:szCs w:val="21"/>
        </w:rPr>
        <w:t>题（本大题共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4小题，每小题5分，满分20分</w:t>
      </w:r>
      <w:r>
        <w:rPr>
          <w:rFonts w:ascii="Times New Roman" w:hAnsi="Times New Roman" w:eastAsia="宋体" w:cs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1．分解因式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1" o:spt="75" alt="eqId224d4cb0379b53c0a0ad0116adf9755c" type="#_x0000_t75" style="height:13.6pt;width:41.3pt;" o:ole="t" filled="f" o:preferrelative="t" stroked="f" coordsize="21600,21600">
            <v:path/>
            <v:fill on="f" focussize="0,0"/>
            <v:stroke on="f" joinstyle="miter"/>
            <v:imagedata r:id="rId92" o:title="eqId224d4cb0379b53c0a0ad0116adf9755c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2．若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2" o:spt="75" alt="eqIdb265e76d09f9b8879dd90a985a2961e9" type="#_x0000_t75" style="height:17.6pt;width:91.45pt;" o:ole="t" filled="f" o:preferrelative="t" stroked="f" coordsize="21600,21600">
            <v:path/>
            <v:fill on="f" focussize="0,0"/>
            <v:stroke on="f" joinstyle="miter"/>
            <v:imagedata r:id="rId94" o:title="eqIdb265e76d09f9b8879dd90a985a2961e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函数值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随自变量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的增大而减小，且图象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sz w:val="21"/>
          <w:szCs w:val="21"/>
        </w:rPr>
        <w:t>轴的正半轴相交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的取值范围是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3．关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sz w:val="21"/>
          <w:szCs w:val="21"/>
        </w:rPr>
        <w:t>的一元二次方程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3" o:spt="75" alt="eqId971389843db1217af711259a972cb18b" type="#_x0000_t75" style="height:17.85pt;width:90.6pt;" o:ole="t" filled="f" o:preferrelative="t" stroked="f" coordsize="21600,21600">
            <v:path/>
            <v:fill on="f" focussize="0,0"/>
            <v:stroke on="f" joinstyle="miter"/>
            <v:imagedata r:id="rId96" o:title="eqId971389843db1217af711259a972cb18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有两个不相等的实数根，那么满足条件的所有非负整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k</w:t>
      </w:r>
      <w:r>
        <w:rPr>
          <w:rFonts w:hint="default" w:ascii="Times New Roman" w:hAnsi="Times New Roman" w:eastAsia="宋体" w:cs="Times New Roman"/>
          <w:sz w:val="21"/>
          <w:szCs w:val="21"/>
        </w:rPr>
        <w:t>的和为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4．如图，在正方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98" o:title="eqId411b38a18046fea8e9fab1f9f9b80a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5" o:spt="75" alt="eqId3d2c15801fee2405573677484f5dcfa4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100" o:title="eqId3d2c15801fee2405573677484f5dcfa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为对角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6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02" o:title="eqIdd40b319212a7e7528b053e1c7097e9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一点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7" o:spt="75" alt="eqId992a19339adac3a2f1aab1fbc11b1c68" type="#_x0000_t75" style="height:11.45pt;width:43.95pt;" o:ole="t" filled="f" o:preferrelative="t" stroked="f" coordsize="21600,21600">
            <v:path/>
            <v:fill on="f" focussize="0,0"/>
            <v:stroke on="f" joinstyle="miter"/>
            <v:imagedata r:id="rId104" o:title="eqId992a19339adac3a2f1aab1fbc11b1c6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8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06" o:title="eqId0dc5c9827dfd0be5a9c85962d6ccbfb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边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F</w:t>
      </w:r>
      <w:r>
        <w:rPr>
          <w:rFonts w:hint="default" w:ascii="Times New Roman" w:hAnsi="Times New Roman" w:eastAsia="宋体" w:cs="Times New Roman"/>
          <w:sz w:val="21"/>
          <w:szCs w:val="21"/>
        </w:rPr>
        <w:t>，连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9" o:spt="75" alt="eqId6aa2b5e09f8ec785c59900a529390a02" type="#_x0000_t75" style="height:11.1pt;width:16.7pt;" o:ole="t" filled="f" o:preferrelative="t" stroked="f" coordsize="21600,21600">
            <v:path/>
            <v:fill on="f" focussize="0,0"/>
            <v:stroke on="f" joinstyle="miter"/>
            <v:imagedata r:id="rId108" o:title="eqId6aa2b5e09f8ec785c59900a529390a0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0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02" o:title="eqIdd40b319212a7e7528b053e1c7097e96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G</w:t>
      </w:r>
      <w:r>
        <w:rPr>
          <w:rFonts w:hint="default" w:ascii="Times New Roman" w:hAnsi="Times New Roman" w:eastAsia="宋体" w:cs="Times New Roman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1" o:spt="75" alt="eqIda5f80a9b3e17fca568e05477eaf317a1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11" o:title="eqIda5f80a9b3e17fca568e05477eaf317a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2" o:spt="75" alt="eqId00870385ca7f3214e2971779eb4c7904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113" o:title="eqId00870385ca7f3214e2971779eb4c790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面积为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022350" cy="972185"/>
            <wp:effectExtent l="0" t="0" r="6350" b="571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eastAsia"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  <w:szCs w:val="21"/>
        </w:rPr>
        <w:t>三、解答题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b/>
          <w:bCs/>
          <w:szCs w:val="21"/>
        </w:rPr>
        <w:t>本大题共</w:t>
      </w:r>
      <w:r>
        <w:rPr>
          <w:rFonts w:hint="eastAsia" w:ascii="Times New Roman" w:hAnsi="Times New Roman" w:eastAsia="宋体" w:cs="Times New Roman"/>
          <w:b/>
          <w:bCs/>
          <w:szCs w:val="21"/>
          <w:lang w:val="en-US" w:eastAsia="zh-CN"/>
        </w:rPr>
        <w:t>9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小题，满分</w:t>
      </w:r>
      <w:r>
        <w:rPr>
          <w:rFonts w:hint="eastAsia" w:ascii="Times New Roman" w:hAnsi="Times New Roman" w:eastAsia="宋体" w:cs="Times New Roman"/>
          <w:b/>
          <w:bCs/>
          <w:szCs w:val="21"/>
          <w:lang w:val="en-US" w:eastAsia="zh-CN"/>
        </w:rPr>
        <w:t>9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0分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5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6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解方程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3" o:spt="75" alt="eqIdb701dfdcc628d5c7b0aff41d8a9cf40e" type="#_x0000_t75" style="height:25.5pt;width:69.7pt;" o:ole="t" filled="f" o:preferrelative="t" stroked="f" coordsize="21600,21600">
            <v:path/>
            <v:fill on="f" focussize="0,0"/>
            <v:stroke on="f" joinstyle="miter"/>
            <v:imagedata r:id="rId116" o:title="eqIdb701dfdcc628d5c7b0aff41d8a9cf40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6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8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先化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简</w:t>
      </w:r>
      <w:r>
        <w:rPr>
          <w:rFonts w:hint="default" w:ascii="Times New Roman" w:hAnsi="Times New Roman" w:eastAsia="宋体" w:cs="Times New Roman"/>
          <w:sz w:val="21"/>
          <w:szCs w:val="21"/>
        </w:rPr>
        <w:t>，再求值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4" o:spt="75" alt="eqId8ae130243f0ae76a40383680ddee1829" type="#_x0000_t75" style="height:28.95pt;width:110pt;" o:ole="t" filled="f" o:preferrelative="t" stroked="f" coordsize="21600,21600">
            <v:path/>
            <v:fill on="f" focussize="0,0"/>
            <v:stroke on="f" joinstyle="miter"/>
            <v:imagedata r:id="rId118" o:title="eqId8ae130243f0ae76a40383680ddee182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其中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5" o:spt="75" alt="eqIdd78d94d82f1552bb9837845383bf5c94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120" o:title="eqIdd78d94d82f1552bb9837845383bf5c9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7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8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如图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两村坐落在两条相交公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8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26" o:title="eqId9d78abbad68bbbf12af10cd40ef4c35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9" o:spt="75" alt="eqId4eedae8d316c76e3d0b451256de03fb9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128" o:title="eqId4eedae8d316c76e3d0b451256de03fb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旁，现计划在锐角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0" o:spt="75" alt="eqId1384d0a02d097ac7aa8a19e8da6f9767" type="#_x0000_t75" style="height:12.8pt;width:35.15pt;" o:ole="t" filled="f" o:preferrelative="t" stroked="f" coordsize="21600,21600">
            <v:path/>
            <v:fill on="f" focussize="0,0"/>
            <v:stroke on="f" joinstyle="miter"/>
            <v:imagedata r:id="rId130" o:title="eqId1384d0a02d097ac7aa8a19e8da6f976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内新建一所学校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1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学校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位置必须满足下列条件：①到两公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3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26" o:title="eqId9d78abbad68bbbf12af10cd40ef4c35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4" o:spt="75" alt="eqId4eedae8d316c76e3d0b451256de03fb9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128" o:title="eqId4eedae8d316c76e3d0b451256de03fb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距离相等；②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两村的距离也相等. 请确定该学校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位置（要求尺规作图并保留作图痕迹，不要求写出画法）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685925" cy="923925"/>
            <wp:effectExtent l="0" t="0" r="3175" b="317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8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0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列一元一次方程（组）解应用题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入秋后，某地发生了洪灾，红星集团及时为灾区购进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两种抗洪物资80吨，共用去200万元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种物资每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8" o:spt="75" alt="eqId73833ea2fd757b3739d3eb634aa96e00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41" o:title="eqId73833ea2fd757b3739d3eb634aa96e0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万元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种物资每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9" o:spt="75" alt="eqId698974cf2b9aead524a6a5f2e6e5eff5" type="#_x0000_t75" style="height:11.4pt;width:14.9pt;" o:ole="t" filled="f" o:preferrelative="t" stroked="f" coordsize="21600,21600">
            <v:path/>
            <v:fill on="f" focussize="0,0"/>
            <v:stroke on="f" joinstyle="miter"/>
            <v:imagedata r:id="rId143" o:title="eqId698974cf2b9aead524a6a5f2e6e5eff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万元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求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两种物资各购进了多少吨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该集团租用了大、小两种货车若干辆将这些物资 一次性运往灾区，每辆大货车可运8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种物资 和2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种物资，每辆小货车可运5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种物资和2.5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种物资，问租用的大、小货车各多少辆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9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0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在一次数学节活动中，学校开展了数学科普讲座、数学游园会、纪念数学家、数学园地刊物展四项活动（依次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表示），为了解学生对以上四项活动的喜好程度，学校随机抽取部分同学进行了“你最喜欢哪一项数学活动”的问卷调查，要求必选且只选一种．并根据调查结果绘制了如下条形统计图和扇形统计图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053590" cy="756285"/>
            <wp:effectExtent l="0" t="0" r="3810" b="571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请补全条形统计图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估计全体1800名学生中最喜欢数学游园会的人数约为_______人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现从喜好数学游园会的甲，乙，丙、丁四名学生中任选两人搭档加入活动策划会，请用树状图或列表法求恰好甲和丙被选到的概率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0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0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如图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0" o:spt="75" alt="eqId15c0dbe3c080c4c4636c64803e5c1f76" type="#_x0000_t75" style="height:12.8pt;width:29.85pt;" o:ole="t" filled="f" o:preferrelative="t" stroked="f" coordsize="21600,21600">
            <v:path/>
            <v:fill on="f" focussize="0,0"/>
            <v:stroke on="f" joinstyle="miter"/>
            <v:imagedata r:id="rId69" o:title="eqId15c0dbe3c080c4c4636c64803e5c1f7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三个顶点都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1" o:spt="75" alt="eqId3d97cdc586744d208b6f69c9813af977" type="#_x0000_t75" style="height:13.05pt;width:19.35pt;" o:ole="t" filled="f" o:preferrelative="t" stroked="f" coordsize="21600,21600">
            <v:path/>
            <v:fill on="f" focussize="0,0"/>
            <v:stroke on="f" joinstyle="miter"/>
            <v:imagedata r:id="rId147" o:title="eqId3d97cdc586744d208b6f69c9813af97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2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9" o:title="eqId03902478df1a55bc99703210bccab91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3" o:spt="75" alt="eqId3d97cdc586744d208b6f69c9813af977" type="#_x0000_t75" style="height:13.05pt;width:19.35pt;" o:ole="t" filled="f" o:preferrelative="t" stroked="f" coordsize="21600,21600">
            <v:path/>
            <v:fill on="f" focussize="0,0"/>
            <v:stroke on="f" joinstyle="miter"/>
            <v:imagedata r:id="rId147" o:title="eqId3d97cdc586744d208b6f69c9813af97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直径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4" o:spt="75" alt="eqId8b5f215a42c4b7078d8d65923eb9980e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52" o:title="eqId8b5f215a42c4b7078d8d65923eb9980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257300" cy="1066800"/>
            <wp:effectExtent l="0" t="0" r="0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求证：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5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06" o:title="eqId0dc5c9827dfd0be5a9c85962d6ccbf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中点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连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alt="eqIdaaf1438142deeac876fc7dc50552e552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156" o:title="eqIdaaf1438142deeac876fc7dc50552e55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并延长，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7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58" o:title="eqId60ef95894ceebaf236170e8832dcf7e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F</w:t>
      </w:r>
      <w:r>
        <w:rPr>
          <w:rFonts w:hint="default" w:ascii="Times New Roman" w:hAnsi="Times New Roman" w:eastAsia="宋体" w:cs="Times New Roman"/>
          <w:sz w:val="21"/>
          <w:szCs w:val="21"/>
        </w:rPr>
        <w:t>，交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8" o:spt="75" alt="eqId3d97cdc586744d208b6f69c9813af977" type="#_x0000_t75" style="height:13.05pt;width:19.35pt;" o:ole="t" filled="f" o:preferrelative="t" stroked="f" coordsize="21600,21600">
            <v:path/>
            <v:fill on="f" focussize="0,0"/>
            <v:stroke on="f" joinstyle="miter"/>
            <v:imagedata r:id="rId147" o:title="eqId3d97cdc586744d208b6f69c9813af97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于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G</w:t>
      </w:r>
      <w:r>
        <w:rPr>
          <w:rFonts w:hint="default" w:ascii="Times New Roman" w:hAnsi="Times New Roman" w:eastAsia="宋体" w:cs="Times New Roman"/>
          <w:sz w:val="21"/>
          <w:szCs w:val="21"/>
        </w:rPr>
        <w:t>，连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9" o:spt="75" alt="eqIdf8e5f736b1195fef1d2d300168a795f1" type="#_x0000_t75" style="height:11.9pt;width:18.45pt;" o:ole="t" filled="f" o:preferrelative="t" stroked="f" coordsize="21600,21600">
            <v:path/>
            <v:fill on="f" focussize="0,0"/>
            <v:stroke on="f" joinstyle="miter"/>
            <v:imagedata r:id="rId161" o:title="eqIdf8e5f736b1195fef1d2d300168a795f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0" o:spt="75" alt="eqId3d97cdc586744d208b6f69c9813af977" type="#_x0000_t75" style="height:13.05pt;width:19.35pt;" o:ole="t" filled="f" o:preferrelative="t" stroked="f" coordsize="21600,21600">
            <v:path/>
            <v:fill on="f" focussize="0,0"/>
            <v:stroke on="f" joinstyle="miter"/>
            <v:imagedata r:id="rId147" o:title="eqId3d97cdc586744d208b6f69c9813af9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半径为5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1" o:spt="75" alt="eqId863544b6162ca5c8bc38ade2fc28f8a1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164" o:title="eqId863544b6162ca5c8bc38ade2fc28f8a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求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2" o:spt="75" alt="eqIdf8e5f736b1195fef1d2d300168a795f1" type="#_x0000_t75" style="height:11.9pt;width:18.45pt;" o:ole="t" filled="f" o:preferrelative="t" stroked="f" coordsize="21600,21600">
            <v:path/>
            <v:fill on="f" focussize="0,0"/>
            <v:stroke on="f" joinstyle="miter"/>
            <v:imagedata r:id="rId161" o:title="eqIdf8e5f736b1195fef1d2d300168a795f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3" o:spt="75" alt="eqId6cad4595d5352b2884568a59d8d766a4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67" o:title="eqId6cad4595d5352b2884568a59d8d766a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长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1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2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如图，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4" o:spt="75" alt="eqIdd8a98e24892abc0eb34d5216d4e89c61" type="#_x0000_t75" style="height:27.25pt;width:55.4pt;" o:ole="t" filled="f" o:preferrelative="t" stroked="f" coordsize="21600,21600">
            <v:path/>
            <v:fill on="f" focussize="0,0"/>
            <v:stroke on="f" joinstyle="miter"/>
            <v:imagedata r:id="rId169" o:title="eqIdd8a98e24892abc0eb34d5216d4e89c6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图象分别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73" o:title="eqIdd053b14c8588eee2acbbe44fc37a688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的正半轴交于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9" o:spt="75" alt="eqId0cc66be3e49c75a366f3f8cc6172487a" type="#_x0000_t75" style="height:13.75pt;width:44pt;" o:ole="t" filled="f" o:preferrelative="t" stroked="f" coordsize="21600,21600">
            <v:path/>
            <v:fill on="f" focussize="0,0"/>
            <v:stroke on="f" joinstyle="miter"/>
            <v:imagedata r:id="rId177" o:title="eqId0cc66be3e49c75a366f3f8cc6172487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图象与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交于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1" o:spt="75" alt="eqIdaa5137db135f70ea9ac92cc8969821fd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180" o:title="eqIdaa5137db135f70ea9ac92cc8969821f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且交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于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0" o:title="eqId8455657dde27aabe6adb7b188e031c1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951230" cy="1224280"/>
            <wp:effectExtent l="0" t="0" r="1270" b="762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求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4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85" o:title="eqId294f5ba74cdf695fc9a8a8e52f42132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值及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坐标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求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7" o:spt="75" alt="eqId7ac451db3443cabb204f96c31fd4a02e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89" o:title="eqId7ac451db3443cabb204f96c31fd4a02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面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若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8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上的一个动点，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0" o:spt="75" alt="eqIddb025709d321a7d64dbb8d8d9e031181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193" o:title="eqIddb025709d321a7d64dbb8d8d9e03118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求出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1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坐标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2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2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（1）如图1，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Rt</w:t>
      </w:r>
      <w:r>
        <w:rPr>
          <w:rFonts w:hint="default" w:ascii="Times New Roman" w:hAnsi="Times New Roman" w:eastAsia="宋体" w:cs="Times New Roman"/>
          <w:sz w:val="21"/>
          <w:szCs w:val="21"/>
        </w:rPr>
        <w:t>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中，∠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=90°，以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为中心，把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逆时针旋转90°，得到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；再以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为中心，把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顺时针旋转90°，得到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，连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default" w:ascii="Times New Roman" w:hAnsi="Times New Roman" w:eastAsia="宋体" w:cs="Times New Roman"/>
          <w:sz w:val="21"/>
          <w:szCs w:val="21"/>
        </w:rPr>
        <w:t>的位置关系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如图2，当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是锐角三角形，∠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=α（α≠60°）时，将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default" w:ascii="Times New Roman" w:hAnsi="Times New Roman" w:eastAsia="宋体" w:cs="Times New Roman"/>
          <w:sz w:val="21"/>
          <w:szCs w:val="21"/>
        </w:rPr>
        <w:t>按照（1）中的方式旋转α，连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，探究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default" w:ascii="Times New Roman" w:hAnsi="Times New Roman" w:eastAsia="宋体" w:cs="Times New Roman"/>
          <w:sz w:val="21"/>
          <w:szCs w:val="21"/>
        </w:rPr>
        <w:t>的位置关系，写出你的探究结论，并加以证明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3）如图3，在图2的基础上，连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=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2" o:spt="75" alt="eqId9bea8c9f3ee66c827ff4c0a245c5063b" type="#_x0000_t75" style="height:19.85pt;width:7.75pt;" o:ole="t" filled="f" o:preferrelative="t" stroked="f" coordsize="21600,21600">
            <v:path/>
            <v:fill on="f" focussize="0,0"/>
            <v:stroke on="f" joinstyle="miter"/>
            <v:imagedata r:id="rId196" o:title="eqId9bea8c9f3ee66c827ff4c0a245c5063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default" w:ascii="Times New Roman" w:hAnsi="Times New Roman" w:eastAsia="宋体" w:cs="Times New Roman"/>
          <w:sz w:val="21"/>
          <w:szCs w:val="21"/>
        </w:rPr>
        <w:t>，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的面积为4，则△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C</w:t>
      </w:r>
      <w:r>
        <w:rPr>
          <w:rFonts w:hint="default" w:ascii="Times New Roman" w:hAnsi="Times New Roman" w:eastAsia="宋体" w:cs="Times New Roman"/>
          <w:sz w:val="21"/>
          <w:szCs w:val="21"/>
        </w:rPr>
        <w:t>的面积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922905" cy="1224280"/>
            <wp:effectExtent l="0" t="0" r="10795" b="762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922905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23．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4分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如图，在平面直角坐标系中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3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46" o:title="eqId1dde8112e8eb968fd042418dd632759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坐标原点，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4" o:spt="75" alt="eqIde18ee0a9e35aea04b71785b249cc4b24" type="#_x0000_t75" style="height:13.8pt;width:49.25pt;" o:ole="t" filled="f" o:preferrelative="t" stroked="f" coordsize="21600,21600">
            <v:path/>
            <v:fill on="f" focussize="0,0"/>
            <v:stroke on="f" joinstyle="miter"/>
            <v:imagedata r:id="rId200" o:title="eqIde18ee0a9e35aea04b71785b249cc4b2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5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73" o:title="eqIdd053b14c8588eee2acbbe44fc37a688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交于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若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关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的对称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0" o:title="eqId8455657dde27aabe6adb7b188e031c1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0" o:spt="75" alt="eqId87490be8d0cdb7bc6c39d1a37f3bc335" type="#_x0000_t75" style="height:25.45pt;width:44.9pt;" o:ole="t" filled="f" o:preferrelative="t" stroked="f" coordsize="21600,21600">
            <v:path/>
            <v:fill on="f" focussize="0,0"/>
            <v:stroke on="f" joinstyle="miter"/>
            <v:imagedata r:id="rId207" o:title="eqId87490be8d0cdb7bc6c39d1a37f3bc33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图象上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480185" cy="1332230"/>
            <wp:effectExtent l="0" t="0" r="5715" b="127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求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1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210" o:title="eqId2c94bb12cee76221e13f9ef955b0aab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值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若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2" o:spt="75" alt="eqIde18ee0a9e35aea04b71785b249cc4b24" type="#_x0000_t75" style="height:13.8pt;width:49.25pt;" o:ole="t" filled="f" o:preferrelative="t" stroked="f" coordsize="21600,21600">
            <v:path/>
            <v:fill on="f" focussize="0,0"/>
            <v:stroke on="f" joinstyle="miter"/>
            <v:imagedata r:id="rId200" o:title="eqIde18ee0a9e35aea04b71785b249cc4b2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一次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3" o:spt="75" alt="eqId8f1d8d5cea065075fe50706abe3ae802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13" o:title="eqId8f1d8d5cea065075fe50706abe3ae80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交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且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关于原点的对称点为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6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8" o:title="eqIdc5db41a1f31d6baee7c69990811edb9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求过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4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9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8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三点对应的二次函数表达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3)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0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抛物线上一点，它关于原点的对称点为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1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222" o:title="eqIdacc290b44635265137fdf13146b6a6d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当四边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2" o:spt="75" alt="eqId108b32f73cc6d455480d74a40e9549e1" type="#_x0000_t75" style="height:13.7pt;width:31.65pt;" o:ole="t" filled="f" o:preferrelative="t" stroked="f" coordsize="21600,21600">
            <v:path/>
            <v:fill on="f" focussize="0,0"/>
            <v:stroke on="f" joinstyle="miter"/>
            <v:imagedata r:id="rId224" o:title="eqId108b32f73cc6d455480d74a40e9549e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菱形时，求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3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坐标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若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4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2" o:title="eqIddad2a36927223bd70f426ba06aea4b4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横坐标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5" o:spt="75" alt="eqId1c78094e9b05999ef655ae6f8c23c4ff" type="#_x0000_t75" style="height:17.35pt;width:53.65pt;" o:ole="t" filled="f" o:preferrelative="t" stroked="f" coordsize="21600,21600">
            <v:path/>
            <v:fill on="f" focussize="0,0"/>
            <v:stroke on="f" joinstyle="miter"/>
            <v:imagedata r:id="rId228" o:title="eqId1c78094e9b05999ef655ae6f8c23c4f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6" o:spt="75" alt="eqId36a1b09c653185842513e24ebba60bb3" type="#_x0000_t75" style="height:9.95pt;width:6.15pt;" o:ole="t" filled="f" o:preferrelative="t" stroked="f" coordsize="21600,21600">
            <v:path/>
            <v:fill on="f" focussize="0,0"/>
            <v:stroke on="f" joinstyle="miter"/>
            <v:imagedata r:id="rId230" o:title="eqId36a1b09c653185842513e24ebba60bb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何值时，四边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7" o:spt="75" alt="eqId108b32f73cc6d455480d74a40e9549e1" type="#_x0000_t75" style="height:13.7pt;width:31.65pt;" o:ole="t" filled="f" o:preferrelative="t" stroked="f" coordsize="21600,21600">
            <v:path/>
            <v:fill on="f" focussize="0,0"/>
            <v:stroke on="f" joinstyle="miter"/>
            <v:imagedata r:id="rId224" o:title="eqId108b32f73cc6d455480d74a40e9549e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面积最大？请说明理由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eastAsiaTheme="minorEastAsia"/>
          <w:lang w:eastAsia="zh-CN"/>
        </w:rPr>
        <w:sectPr>
          <w:headerReference r:id="rId3" w:type="default"/>
          <w:footerReference r:id="rId4" w:type="default"/>
          <w:pgSz w:w="11906" w:h="16838"/>
          <w:pgMar w:top="1440" w:right="1080" w:bottom="1440" w:left="1080" w:header="850" w:footer="992" w:gutter="0"/>
          <w:cols w:space="425" w:num="1"/>
          <w:docGrid w:type="lines" w:linePitch="318" w:charSpace="409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rFonts w:hint="eastAsia" w:eastAsiaTheme="minorEastAsia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rPr>
        <w:rFonts w:hint="eastAsia" w:eastAsiaTheme="minorEastAsia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czOTNkZDM4NzNjZWZiOWUxMmRlZDEzYTJlMzk2NTAifQ=="/>
  </w:docVars>
  <w:rsids>
    <w:rsidRoot w:val="00363227"/>
    <w:rsid w:val="0001360E"/>
    <w:rsid w:val="00041561"/>
    <w:rsid w:val="00051F46"/>
    <w:rsid w:val="00081315"/>
    <w:rsid w:val="000D38AA"/>
    <w:rsid w:val="000D65D6"/>
    <w:rsid w:val="000D7007"/>
    <w:rsid w:val="000E4A0D"/>
    <w:rsid w:val="00146953"/>
    <w:rsid w:val="0027067E"/>
    <w:rsid w:val="002771D2"/>
    <w:rsid w:val="002E56FE"/>
    <w:rsid w:val="00363227"/>
    <w:rsid w:val="0040402F"/>
    <w:rsid w:val="004151FC"/>
    <w:rsid w:val="00451CBF"/>
    <w:rsid w:val="0047331D"/>
    <w:rsid w:val="00486104"/>
    <w:rsid w:val="0056487D"/>
    <w:rsid w:val="005B1B06"/>
    <w:rsid w:val="00695DF4"/>
    <w:rsid w:val="006E406D"/>
    <w:rsid w:val="0085328A"/>
    <w:rsid w:val="00891784"/>
    <w:rsid w:val="009035F2"/>
    <w:rsid w:val="00913910"/>
    <w:rsid w:val="009E6048"/>
    <w:rsid w:val="00B205AE"/>
    <w:rsid w:val="00B510B5"/>
    <w:rsid w:val="00BB7213"/>
    <w:rsid w:val="00BF2518"/>
    <w:rsid w:val="00BF4AD7"/>
    <w:rsid w:val="00C02FC6"/>
    <w:rsid w:val="00C2613D"/>
    <w:rsid w:val="00C3254C"/>
    <w:rsid w:val="00C844B4"/>
    <w:rsid w:val="00D41DEC"/>
    <w:rsid w:val="00DD0D58"/>
    <w:rsid w:val="00EE2672"/>
    <w:rsid w:val="00FE0581"/>
    <w:rsid w:val="0FCF7430"/>
    <w:rsid w:val="100B7075"/>
    <w:rsid w:val="1E2C3C8C"/>
    <w:rsid w:val="5D317D33"/>
    <w:rsid w:val="60EC0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9.png"/><Relationship Id="rId9" Type="http://schemas.openxmlformats.org/officeDocument/2006/relationships/oleObject" Target="embeddings/oleObject2.bin"/><Relationship Id="rId89" Type="http://schemas.openxmlformats.org/officeDocument/2006/relationships/image" Target="media/image48.png"/><Relationship Id="rId88" Type="http://schemas.openxmlformats.org/officeDocument/2006/relationships/image" Target="media/image47.png"/><Relationship Id="rId87" Type="http://schemas.openxmlformats.org/officeDocument/2006/relationships/image" Target="media/image46.png"/><Relationship Id="rId86" Type="http://schemas.openxmlformats.org/officeDocument/2006/relationships/image" Target="media/image45.png"/><Relationship Id="rId85" Type="http://schemas.openxmlformats.org/officeDocument/2006/relationships/image" Target="media/image44.png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1.wmf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png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5.bin"/><Relationship Id="rId6" Type="http://schemas.openxmlformats.org/officeDocument/2006/relationships/image" Target="media/image1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9.png"/><Relationship Id="rId56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7.bin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image" Target="media/image14.wmf"/><Relationship Id="rId24" Type="http://schemas.openxmlformats.org/officeDocument/2006/relationships/oleObject" Target="embeddings/oleObject6.bin"/><Relationship Id="rId232" Type="http://schemas.openxmlformats.org/officeDocument/2006/relationships/fontTable" Target="fontTable.xml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3.wmf"/><Relationship Id="rId23" Type="http://schemas.openxmlformats.org/officeDocument/2006/relationships/image" Target="media/image13.png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7.bin"/><Relationship Id="rId220" Type="http://schemas.openxmlformats.org/officeDocument/2006/relationships/oleObject" Target="embeddings/oleObject116.bin"/><Relationship Id="rId22" Type="http://schemas.openxmlformats.org/officeDocument/2006/relationships/image" Target="media/image12.png"/><Relationship Id="rId219" Type="http://schemas.openxmlformats.org/officeDocument/2006/relationships/oleObject" Target="embeddings/oleObject115.bin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oleObject" Target="embeddings/oleObject111.bin"/><Relationship Id="rId214" Type="http://schemas.openxmlformats.org/officeDocument/2006/relationships/oleObject" Target="embeddings/oleObject110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image" Target="media/image98.wmf"/><Relationship Id="rId21" Type="http://schemas.openxmlformats.org/officeDocument/2006/relationships/image" Target="media/image11.png"/><Relationship Id="rId209" Type="http://schemas.openxmlformats.org/officeDocument/2006/relationships/oleObject" Target="embeddings/oleObject107.bin"/><Relationship Id="rId208" Type="http://schemas.openxmlformats.org/officeDocument/2006/relationships/image" Target="media/image97.png"/><Relationship Id="rId207" Type="http://schemas.openxmlformats.org/officeDocument/2006/relationships/image" Target="media/image96.wmf"/><Relationship Id="rId206" Type="http://schemas.openxmlformats.org/officeDocument/2006/relationships/oleObject" Target="embeddings/oleObject106.bin"/><Relationship Id="rId205" Type="http://schemas.openxmlformats.org/officeDocument/2006/relationships/oleObject" Target="embeddings/oleObject105.bin"/><Relationship Id="rId204" Type="http://schemas.openxmlformats.org/officeDocument/2006/relationships/oleObject" Target="embeddings/oleObject104.bin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wmf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oleObject" Target="embeddings/oleObject99.bin"/><Relationship Id="rId197" Type="http://schemas.openxmlformats.org/officeDocument/2006/relationships/image" Target="media/image94.png"/><Relationship Id="rId196" Type="http://schemas.openxmlformats.org/officeDocument/2006/relationships/image" Target="media/image93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oleObject" Target="embeddings/oleObject94.bin"/><Relationship Id="rId19" Type="http://schemas.openxmlformats.org/officeDocument/2006/relationships/image" Target="media/image9.png"/><Relationship Id="rId189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7" Type="http://schemas.openxmlformats.org/officeDocument/2006/relationships/oleObject" Target="embeddings/oleObject92.bin"/><Relationship Id="rId186" Type="http://schemas.openxmlformats.org/officeDocument/2006/relationships/oleObject" Target="embeddings/oleObject91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9.png"/><Relationship Id="rId182" Type="http://schemas.openxmlformats.org/officeDocument/2006/relationships/oleObject" Target="embeddings/oleObject89.bin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image" Target="media/image8.png"/><Relationship Id="rId179" Type="http://schemas.openxmlformats.org/officeDocument/2006/relationships/oleObject" Target="embeddings/oleObject87.bin"/><Relationship Id="rId178" Type="http://schemas.openxmlformats.org/officeDocument/2006/relationships/oleObject" Target="embeddings/oleObject86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oleObject" Target="embeddings/oleObject83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7.png"/><Relationship Id="rId169" Type="http://schemas.openxmlformats.org/officeDocument/2006/relationships/image" Target="media/image84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9.bin"/><Relationship Id="rId165" Type="http://schemas.openxmlformats.org/officeDocument/2006/relationships/oleObject" Target="embeddings/oleObject78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2" Type="http://schemas.openxmlformats.org/officeDocument/2006/relationships/oleObject" Target="embeddings/oleObject76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png"/><Relationship Id="rId159" Type="http://schemas.openxmlformats.org/officeDocument/2006/relationships/oleObject" Target="embeddings/oleObject74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image" Target="media/image78.png"/><Relationship Id="rId152" Type="http://schemas.openxmlformats.org/officeDocument/2006/relationships/image" Target="media/image77.wmf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image" Target="media/image5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7.bin"/><Relationship Id="rId145" Type="http://schemas.openxmlformats.org/officeDocument/2006/relationships/oleObject" Target="embeddings/oleObject66.bin"/><Relationship Id="rId144" Type="http://schemas.openxmlformats.org/officeDocument/2006/relationships/image" Target="media/image74.png"/><Relationship Id="rId143" Type="http://schemas.openxmlformats.org/officeDocument/2006/relationships/image" Target="media/image73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1.png"/><Relationship Id="rId138" Type="http://schemas.openxmlformats.org/officeDocument/2006/relationships/oleObject" Target="embeddings/oleObject63.bin"/><Relationship Id="rId137" Type="http://schemas.openxmlformats.org/officeDocument/2006/relationships/oleObject" Target="embeddings/oleObject62.bin"/><Relationship Id="rId136" Type="http://schemas.openxmlformats.org/officeDocument/2006/relationships/oleObject" Target="embeddings/oleObject61.bin"/><Relationship Id="rId135" Type="http://schemas.openxmlformats.org/officeDocument/2006/relationships/oleObject" Target="embeddings/oleObject60.bin"/><Relationship Id="rId134" Type="http://schemas.openxmlformats.org/officeDocument/2006/relationships/oleObject" Target="embeddings/oleObject59.bin"/><Relationship Id="rId133" Type="http://schemas.openxmlformats.org/officeDocument/2006/relationships/oleObject" Target="embeddings/oleObject58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9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6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1.png"/><Relationship Id="rId113" Type="http://schemas.openxmlformats.org/officeDocument/2006/relationships/image" Target="media/image60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4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746</Words>
  <Characters>1906</Characters>
  <Lines>1</Lines>
  <Paragraphs>1</Paragraphs>
  <TotalTime>1</TotalTime>
  <ScaleCrop>false</ScaleCrop>
  <LinksUpToDate>false</LinksUpToDate>
  <CharactersWithSpaces>1987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李翔</cp:lastModifiedBy>
  <dcterms:modified xsi:type="dcterms:W3CDTF">2023-07-03T13:54:57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A1B0313D0A714B44A153A5CA125D4E7A_12</vt:lpwstr>
  </property>
</Properties>
</file>